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490" w:type="dxa"/>
        <w:tblInd w:w="-572" w:type="dxa"/>
        <w:tblLook w:val="04A0" w:firstRow="1" w:lastRow="0" w:firstColumn="1" w:lastColumn="0" w:noHBand="0" w:noVBand="1"/>
      </w:tblPr>
      <w:tblGrid>
        <w:gridCol w:w="6096"/>
        <w:gridCol w:w="1417"/>
        <w:gridCol w:w="1559"/>
        <w:gridCol w:w="1418"/>
      </w:tblGrid>
      <w:tr w:rsidR="00DC3803" w:rsidTr="00DC3803">
        <w:tc>
          <w:tcPr>
            <w:tcW w:w="6096" w:type="dxa"/>
          </w:tcPr>
          <w:p w:rsidR="00DC3803" w:rsidRPr="00CC01FB" w:rsidRDefault="00DC3803">
            <w:pPr>
              <w:rPr>
                <w:b/>
              </w:rPr>
            </w:pPr>
            <w:r w:rsidRPr="00CC01FB">
              <w:rPr>
                <w:b/>
              </w:rPr>
              <w:t>Curriculum Requirements</w:t>
            </w:r>
          </w:p>
        </w:tc>
        <w:tc>
          <w:tcPr>
            <w:tcW w:w="1417" w:type="dxa"/>
          </w:tcPr>
          <w:p w:rsidR="00DC3803" w:rsidRPr="00CC01FB" w:rsidRDefault="00DC3803">
            <w:pPr>
              <w:rPr>
                <w:b/>
              </w:rPr>
            </w:pPr>
            <w:r>
              <w:rPr>
                <w:b/>
              </w:rPr>
              <w:t>Section 1</w:t>
            </w:r>
          </w:p>
        </w:tc>
        <w:tc>
          <w:tcPr>
            <w:tcW w:w="1559" w:type="dxa"/>
          </w:tcPr>
          <w:p w:rsidR="00DC3803" w:rsidRPr="00CC01FB" w:rsidRDefault="00DC3803">
            <w:pPr>
              <w:rPr>
                <w:b/>
              </w:rPr>
            </w:pPr>
            <w:r>
              <w:rPr>
                <w:b/>
              </w:rPr>
              <w:t>Section 2</w:t>
            </w:r>
          </w:p>
        </w:tc>
        <w:tc>
          <w:tcPr>
            <w:tcW w:w="1418" w:type="dxa"/>
          </w:tcPr>
          <w:p w:rsidR="00DC3803" w:rsidRPr="00CC01FB" w:rsidRDefault="00DC3803">
            <w:pPr>
              <w:rPr>
                <w:b/>
              </w:rPr>
            </w:pPr>
            <w:r>
              <w:rPr>
                <w:b/>
              </w:rPr>
              <w:t>Section 3</w:t>
            </w:r>
          </w:p>
        </w:tc>
      </w:tr>
      <w:tr w:rsidR="00DC3803" w:rsidTr="00DC3803">
        <w:tc>
          <w:tcPr>
            <w:tcW w:w="6096" w:type="dxa"/>
          </w:tcPr>
          <w:p w:rsidR="00DC3803" w:rsidRPr="00E97CBE" w:rsidRDefault="00DC3803" w:rsidP="00DC3803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bookmarkStart w:id="0" w:name="_GoBack" w:colFirst="1" w:colLast="1"/>
            <w:proofErr w:type="gramStart"/>
            <w:r w:rsidRPr="00B021D1">
              <w:rPr>
                <w:sz w:val="20"/>
                <w:szCs w:val="20"/>
              </w:rPr>
              <w:t>distinguish</w:t>
            </w:r>
            <w:proofErr w:type="gramEnd"/>
            <w:r w:rsidRPr="00B021D1">
              <w:rPr>
                <w:sz w:val="20"/>
                <w:szCs w:val="20"/>
              </w:rPr>
              <w:t xml:space="preserve"> between vector and scalar quantities, and add and subtract vectors in two dimensions.</w:t>
            </w:r>
          </w:p>
        </w:tc>
        <w:tc>
          <w:tcPr>
            <w:tcW w:w="1417" w:type="dxa"/>
          </w:tcPr>
          <w:p w:rsidR="00DC3803" w:rsidRPr="00FD70D8" w:rsidRDefault="00DC3803" w:rsidP="008D7EBA">
            <w:r w:rsidRPr="00FD70D8">
              <w:t>Q1 (4)</w:t>
            </w:r>
          </w:p>
          <w:p w:rsidR="00EA2233" w:rsidRPr="00FD70D8" w:rsidRDefault="00EA2233" w:rsidP="00AB67CF">
            <w:r w:rsidRPr="00FD70D8">
              <w:t>Q1</w:t>
            </w:r>
            <w:r w:rsidR="00AB67CF" w:rsidRPr="00FD70D8">
              <w:t>0</w:t>
            </w:r>
            <w:r w:rsidRPr="00FD70D8">
              <w:t xml:space="preserve"> (2)</w:t>
            </w:r>
          </w:p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B021D1" w:rsidRDefault="00DC3803" w:rsidP="00DC3803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283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021D1">
              <w:rPr>
                <w:rFonts w:ascii="Times New Roman" w:hAnsi="Times New Roman" w:cs="Times New Roman"/>
                <w:sz w:val="20"/>
                <w:szCs w:val="20"/>
              </w:rPr>
              <w:t>uniformly</w:t>
            </w:r>
            <w:proofErr w:type="gramEnd"/>
            <w:r w:rsidRPr="00B021D1">
              <w:rPr>
                <w:rFonts w:ascii="Times New Roman" w:hAnsi="Times New Roman" w:cs="Times New Roman"/>
                <w:sz w:val="20"/>
                <w:szCs w:val="20"/>
              </w:rPr>
              <w:t xml:space="preserve"> accelerated motion is described in terms of relationships between measurable scalar and vector quantities, including displacement, speed, velocity and acceleration.</w:t>
            </w:r>
          </w:p>
          <w:p w:rsidR="00DC3803" w:rsidRPr="00B021D1" w:rsidRDefault="00DC3803" w:rsidP="00DC3803">
            <w:pPr>
              <w:pStyle w:val="Default"/>
              <w:spacing w:line="276" w:lineRule="auto"/>
              <w:ind w:left="317" w:hanging="28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</w:t>
            </w: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This includes applying the relationships</w:t>
            </w:r>
          </w:p>
          <w:p w:rsidR="00DC3803" w:rsidRPr="00B021D1" w:rsidRDefault="00DC3803" w:rsidP="00DC3803">
            <w:pPr>
              <w:pStyle w:val="Default"/>
              <w:spacing w:line="276" w:lineRule="auto"/>
              <w:ind w:left="317" w:hanging="283"/>
              <w:rPr>
                <w:rFonts w:ascii="Times New Roman" w:hAnsi="Times New Roman" w:cs="Times New Roman"/>
                <w:position w:val="-24"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t xml:space="preserve">    </w:t>
            </w:r>
            <w:r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t xml:space="preserve">                   </w:t>
            </w:r>
            <w:r w:rsidRPr="00B021D1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t xml:space="preserve">     </w:t>
            </w:r>
            <w:r w:rsidRPr="00B021D1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2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05pt;height:25.35pt" o:ole="">
                  <v:imagedata r:id="rId5" o:title=""/>
                </v:shape>
                <o:OLEObject Type="Embed" ProgID="Equation.DSMT4" ShapeID="_x0000_i1025" DrawAspect="Content" ObjectID="_1522996721" r:id="rId6"/>
              </w:object>
            </w:r>
          </w:p>
          <w:p w:rsidR="00DC3803" w:rsidRPr="00E97CBE" w:rsidRDefault="00DC3803" w:rsidP="00DC3803">
            <w:pPr>
              <w:pStyle w:val="NormalWeb"/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>
              <w:rPr>
                <w:sz w:val="20"/>
                <w:szCs w:val="20"/>
              </w:rPr>
              <w:t xml:space="preserve">                    </w:t>
            </w:r>
            <w:r w:rsidRPr="00B021D1">
              <w:rPr>
                <w:position w:val="-10"/>
                <w:sz w:val="20"/>
                <w:szCs w:val="20"/>
              </w:rPr>
              <w:object w:dxaOrig="4500" w:dyaOrig="360">
                <v:shape id="_x0000_i1026" type="#_x0000_t75" style="width:171.65pt;height:14.4pt" o:ole="">
                  <v:imagedata r:id="rId7" o:title=""/>
                </v:shape>
                <o:OLEObject Type="Embed" ProgID="Equation.DSMT4" ShapeID="_x0000_i1026" DrawAspect="Content" ObjectID="_1522996722" r:id="rId8"/>
              </w:object>
            </w:r>
            <w:r w:rsidRPr="00B021D1">
              <w:rPr>
                <w:position w:val="-10"/>
                <w:sz w:val="20"/>
                <w:szCs w:val="20"/>
              </w:rPr>
              <w:t xml:space="preserve">      </w:t>
            </w:r>
          </w:p>
        </w:tc>
        <w:tc>
          <w:tcPr>
            <w:tcW w:w="1417" w:type="dxa"/>
          </w:tcPr>
          <w:p w:rsidR="00DC3803" w:rsidRPr="00FD70D8" w:rsidRDefault="00591688" w:rsidP="008D7EBA">
            <w:r w:rsidRPr="00FD70D8">
              <w:t>Q</w:t>
            </w:r>
            <w:r w:rsidR="00AB67CF" w:rsidRPr="00FD70D8">
              <w:t>5</w:t>
            </w:r>
            <w:r w:rsidRPr="00FD70D8">
              <w:t xml:space="preserve"> (3)</w:t>
            </w:r>
          </w:p>
          <w:p w:rsidR="00EA2233" w:rsidRPr="00FD70D8" w:rsidRDefault="00EA2233" w:rsidP="00DE4872">
            <w:r w:rsidRPr="00FD70D8">
              <w:t>Q1</w:t>
            </w:r>
            <w:r w:rsidR="00AB4C39" w:rsidRPr="00FD70D8">
              <w:t>1</w:t>
            </w:r>
            <w:r w:rsidRPr="00FD70D8">
              <w:t xml:space="preserve"> (</w:t>
            </w:r>
            <w:r w:rsidR="00DE4872" w:rsidRPr="00FD70D8">
              <w:t>4</w:t>
            </w:r>
            <w:r w:rsidRPr="00FD70D8">
              <w:t>)</w:t>
            </w:r>
          </w:p>
        </w:tc>
        <w:tc>
          <w:tcPr>
            <w:tcW w:w="1559" w:type="dxa"/>
          </w:tcPr>
          <w:p w:rsidR="003E6092" w:rsidRDefault="000D532C" w:rsidP="003E6092">
            <w:r>
              <w:t>Q</w:t>
            </w:r>
            <w:r w:rsidR="003E6092">
              <w:t>2</w:t>
            </w:r>
            <w:r>
              <w:t xml:space="preserve"> (6)</w:t>
            </w:r>
            <w:r w:rsidR="003E6092">
              <w:t xml:space="preserve"> </w:t>
            </w:r>
          </w:p>
          <w:p w:rsidR="000D532C" w:rsidRDefault="003E6092" w:rsidP="008D7EBA">
            <w:r>
              <w:t>Q3 (7)</w:t>
            </w:r>
          </w:p>
          <w:p w:rsidR="00A50CEF" w:rsidRDefault="00A50CEF" w:rsidP="00356179">
            <w:r>
              <w:t>Q</w:t>
            </w:r>
            <w:r w:rsidR="00356179">
              <w:t>4</w:t>
            </w:r>
            <w:r>
              <w:t xml:space="preserve"> (4)</w:t>
            </w:r>
          </w:p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DC3803" w:rsidRDefault="00DC3803" w:rsidP="00DC3803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317" w:hanging="283"/>
              <w:contextualSpacing w:val="0"/>
              <w:rPr>
                <w:color w:val="000000"/>
                <w:sz w:val="20"/>
                <w:szCs w:val="20"/>
              </w:rPr>
            </w:pPr>
            <w:r w:rsidRPr="00B021D1">
              <w:rPr>
                <w:sz w:val="20"/>
                <w:szCs w:val="20"/>
              </w:rPr>
              <w:t>representations, including graphs, vectors, and equations of motion, can be used qualitatively and quantitatively to describe and predict linear motion</w:t>
            </w:r>
          </w:p>
        </w:tc>
        <w:tc>
          <w:tcPr>
            <w:tcW w:w="1417" w:type="dxa"/>
          </w:tcPr>
          <w:p w:rsidR="00DC3803" w:rsidRPr="00FD70D8" w:rsidRDefault="00EA2233" w:rsidP="008D7EBA">
            <w:r w:rsidRPr="00FD70D8">
              <w:t>Q</w:t>
            </w:r>
            <w:r w:rsidR="00AB67CF" w:rsidRPr="00FD70D8">
              <w:t>8</w:t>
            </w:r>
            <w:r w:rsidRPr="00FD70D8">
              <w:t xml:space="preserve"> (5)</w:t>
            </w:r>
          </w:p>
          <w:p w:rsidR="00EA2233" w:rsidRPr="00FD70D8" w:rsidRDefault="00EA2233" w:rsidP="00AB4C39">
            <w:r w:rsidRPr="00FD70D8">
              <w:t>Q1</w:t>
            </w:r>
            <w:r w:rsidR="00AB4C39" w:rsidRPr="00FD70D8">
              <w:t>1</w:t>
            </w:r>
            <w:r w:rsidRPr="00FD70D8">
              <w:t xml:space="preserve"> (1)</w:t>
            </w:r>
          </w:p>
        </w:tc>
        <w:tc>
          <w:tcPr>
            <w:tcW w:w="1559" w:type="dxa"/>
          </w:tcPr>
          <w:p w:rsidR="00DC3803" w:rsidRDefault="000D532C" w:rsidP="003E6092">
            <w:r>
              <w:t>Q</w:t>
            </w:r>
            <w:r w:rsidR="003E6092">
              <w:t>3</w:t>
            </w:r>
            <w:r>
              <w:t>(10)</w:t>
            </w:r>
          </w:p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E97CBE" w:rsidRDefault="00DC3803" w:rsidP="00DC3803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021D1">
              <w:rPr>
                <w:sz w:val="20"/>
                <w:szCs w:val="20"/>
              </w:rPr>
              <w:t>vertical</w:t>
            </w:r>
            <w:proofErr w:type="gramEnd"/>
            <w:r w:rsidRPr="00B021D1">
              <w:rPr>
                <w:sz w:val="20"/>
                <w:szCs w:val="20"/>
              </w:rPr>
              <w:t xml:space="preserve"> motion is analysed by assuming the acceleration due to gravity is constant near Earth’s surface.</w:t>
            </w:r>
          </w:p>
        </w:tc>
        <w:tc>
          <w:tcPr>
            <w:tcW w:w="1417" w:type="dxa"/>
          </w:tcPr>
          <w:p w:rsidR="00DC3803" w:rsidRPr="00FD70D8" w:rsidRDefault="00DC3803" w:rsidP="008D7EBA"/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E97CBE" w:rsidRDefault="00DC3803" w:rsidP="00DC3803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B021D1">
              <w:rPr>
                <w:sz w:val="20"/>
                <w:szCs w:val="20"/>
              </w:rPr>
              <w:t>Newton’s three Laws of Motion describe the relationship between the force or forces acting on an object, modelled as a point mass, and the motion of the object due to the application of the force or forces.</w:t>
            </w:r>
          </w:p>
        </w:tc>
        <w:tc>
          <w:tcPr>
            <w:tcW w:w="1417" w:type="dxa"/>
          </w:tcPr>
          <w:p w:rsidR="00DC3803" w:rsidRPr="00FD70D8" w:rsidRDefault="00DC3803" w:rsidP="008D7EBA">
            <w:r w:rsidRPr="00FD70D8">
              <w:t>Q4 (3)</w:t>
            </w:r>
          </w:p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FD500B" w:rsidP="00FD500B">
            <w:r>
              <w:t>Q1b (4)</w:t>
            </w:r>
          </w:p>
          <w:p w:rsidR="00FD500B" w:rsidRDefault="00FD500B" w:rsidP="00696258">
            <w:r>
              <w:t>Q1</w:t>
            </w:r>
            <w:r w:rsidR="00696258">
              <w:t>h</w:t>
            </w:r>
            <w:r>
              <w:t xml:space="preserve"> (4)</w:t>
            </w:r>
          </w:p>
        </w:tc>
      </w:tr>
      <w:tr w:rsidR="00DC3803" w:rsidTr="00DC3803">
        <w:tc>
          <w:tcPr>
            <w:tcW w:w="6096" w:type="dxa"/>
          </w:tcPr>
          <w:p w:rsidR="00DC3803" w:rsidRPr="00B021D1" w:rsidRDefault="00DC3803" w:rsidP="00DC3803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283"/>
              <w:rPr>
                <w:rFonts w:ascii="Times New Roman" w:hAnsi="Times New Roman" w:cs="Times New Roman"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sz w:val="20"/>
                <w:szCs w:val="20"/>
              </w:rPr>
              <w:t>free body diagrams show the forces and net force acting on objects, from descriptions of real-life situations involving forces acting in one or two dimensions</w:t>
            </w:r>
          </w:p>
          <w:p w:rsidR="00DC3803" w:rsidRPr="00B021D1" w:rsidRDefault="00DC3803" w:rsidP="00DC3803">
            <w:pPr>
              <w:pStyle w:val="Default"/>
              <w:spacing w:line="276" w:lineRule="auto"/>
              <w:ind w:left="317" w:hanging="28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</w:t>
            </w: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This includes applying the relationships</w:t>
            </w:r>
          </w:p>
          <w:p w:rsidR="00DC3803" w:rsidRPr="00E97CBE" w:rsidRDefault="00DC3803" w:rsidP="00DC3803">
            <w:pPr>
              <w:pStyle w:val="NormalWeb"/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B021D1">
              <w:rPr>
                <w:position w:val="-16"/>
                <w:sz w:val="20"/>
                <w:szCs w:val="20"/>
              </w:rPr>
              <w:t xml:space="preserve">       </w:t>
            </w:r>
            <w:r w:rsidRPr="00B021D1">
              <w:rPr>
                <w:position w:val="-16"/>
                <w:sz w:val="20"/>
                <w:szCs w:val="20"/>
              </w:rPr>
              <w:object w:dxaOrig="3780" w:dyaOrig="400">
                <v:shape id="_x0000_i1027" type="#_x0000_t75" style="width:151.5pt;height:15.55pt" o:ole="">
                  <v:imagedata r:id="rId9" o:title=""/>
                </v:shape>
                <o:OLEObject Type="Embed" ProgID="Equation.DSMT4" ShapeID="_x0000_i1027" DrawAspect="Content" ObjectID="_1522996723" r:id="rId10"/>
              </w:object>
            </w:r>
          </w:p>
        </w:tc>
        <w:tc>
          <w:tcPr>
            <w:tcW w:w="1417" w:type="dxa"/>
          </w:tcPr>
          <w:p w:rsidR="00DC3803" w:rsidRPr="00FD70D8" w:rsidRDefault="00591688" w:rsidP="00AB67CF">
            <w:r w:rsidRPr="00FD70D8">
              <w:t>Q</w:t>
            </w:r>
            <w:r w:rsidR="00AB67CF" w:rsidRPr="00FD70D8">
              <w:t>7</w:t>
            </w:r>
            <w:r w:rsidRPr="00FD70D8">
              <w:t xml:space="preserve"> (4)</w:t>
            </w:r>
          </w:p>
        </w:tc>
        <w:tc>
          <w:tcPr>
            <w:tcW w:w="1559" w:type="dxa"/>
          </w:tcPr>
          <w:p w:rsidR="00DC3803" w:rsidRDefault="000D532C" w:rsidP="003E6092">
            <w:r>
              <w:t>Q</w:t>
            </w:r>
            <w:r w:rsidR="003E6092">
              <w:t>2</w:t>
            </w:r>
            <w:r>
              <w:t xml:space="preserve"> (3)</w:t>
            </w:r>
          </w:p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B021D1" w:rsidRDefault="00DC3803" w:rsidP="00DC3803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283"/>
              <w:rPr>
                <w:rFonts w:ascii="Times New Roman" w:hAnsi="Times New Roman" w:cs="Times New Roman"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sz w:val="20"/>
                <w:szCs w:val="20"/>
              </w:rPr>
              <w:t xml:space="preserve">energy is conserved in isolated systems and is transferred from one object to another when a force is applied over a distance; this causes work to be done and changes the kinetic ( </w:t>
            </w:r>
            <w:proofErr w:type="spellStart"/>
            <w:r w:rsidRPr="00B021D1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r w:rsidRPr="00B021D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k</w:t>
            </w:r>
            <w:proofErr w:type="spellEnd"/>
            <w:r w:rsidRPr="00B021D1">
              <w:rPr>
                <w:rFonts w:ascii="Times New Roman" w:hAnsi="Times New Roman" w:cs="Times New Roman"/>
                <w:sz w:val="20"/>
                <w:szCs w:val="20"/>
              </w:rPr>
              <w:t>) and/or potential (E</w:t>
            </w:r>
            <w:r w:rsidRPr="00B021D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p</w:t>
            </w:r>
            <w:r w:rsidRPr="00B021D1">
              <w:rPr>
                <w:rFonts w:ascii="Times New Roman" w:hAnsi="Times New Roman" w:cs="Times New Roman"/>
                <w:sz w:val="20"/>
                <w:szCs w:val="20"/>
              </w:rPr>
              <w:t>) energy of objects</w:t>
            </w:r>
          </w:p>
          <w:p w:rsidR="00DC3803" w:rsidRPr="00B021D1" w:rsidRDefault="00DC3803" w:rsidP="00DC3803">
            <w:pPr>
              <w:pStyle w:val="Default"/>
              <w:spacing w:line="276" w:lineRule="auto"/>
              <w:ind w:left="317" w:hanging="28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This includes applying the relationships</w:t>
            </w:r>
          </w:p>
          <w:p w:rsidR="00DC3803" w:rsidRPr="00B021D1" w:rsidRDefault="00DC3803" w:rsidP="00DC3803">
            <w:pPr>
              <w:pStyle w:val="Default"/>
              <w:widowControl/>
              <w:autoSpaceDE/>
              <w:autoSpaceDN/>
              <w:adjustRightInd/>
              <w:spacing w:line="276" w:lineRule="auto"/>
              <w:ind w:left="317" w:hanging="283"/>
              <w:rPr>
                <w:rFonts w:ascii="Times New Roman" w:hAnsi="Times New Roman" w:cs="Times New Roman"/>
                <w:i/>
                <w:position w:val="-14"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i/>
                <w:position w:val="-14"/>
                <w:sz w:val="20"/>
                <w:szCs w:val="20"/>
              </w:rPr>
              <w:t xml:space="preserve">           </w:t>
            </w:r>
            <w:proofErr w:type="spellStart"/>
            <w:r w:rsidRPr="00B021D1">
              <w:rPr>
                <w:rFonts w:ascii="Times New Roman" w:hAnsi="Times New Roman" w:cs="Times New Roman"/>
                <w:i/>
                <w:position w:val="-14"/>
                <w:sz w:val="20"/>
                <w:szCs w:val="20"/>
              </w:rPr>
              <w:t>E</w:t>
            </w:r>
            <w:r w:rsidRPr="00B021D1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vertAlign w:val="subscript"/>
              </w:rPr>
              <w:t>k</w:t>
            </w:r>
            <w:proofErr w:type="spellEnd"/>
            <w:r w:rsidRPr="00B021D1">
              <w:rPr>
                <w:rFonts w:ascii="Times New Roman" w:hAnsi="Times New Roman" w:cs="Times New Roman"/>
                <w:i/>
                <w:position w:val="-14"/>
                <w:sz w:val="20"/>
                <w:szCs w:val="20"/>
              </w:rPr>
              <w:t xml:space="preserve"> = ½ m v</w:t>
            </w:r>
            <w:r w:rsidRPr="00B021D1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vertAlign w:val="superscript"/>
              </w:rPr>
              <w:t>2</w:t>
            </w:r>
            <w:r w:rsidRPr="00B021D1">
              <w:rPr>
                <w:rFonts w:ascii="Times New Roman" w:hAnsi="Times New Roman" w:cs="Times New Roman"/>
                <w:i/>
                <w:position w:val="-14"/>
                <w:sz w:val="20"/>
                <w:szCs w:val="20"/>
              </w:rPr>
              <w:t>,     E</w:t>
            </w:r>
            <w:r w:rsidRPr="00B021D1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vertAlign w:val="subscript"/>
              </w:rPr>
              <w:t>p</w:t>
            </w:r>
            <w:r w:rsidRPr="00B021D1">
              <w:rPr>
                <w:rFonts w:ascii="Times New Roman" w:hAnsi="Times New Roman" w:cs="Times New Roman"/>
                <w:i/>
                <w:position w:val="-14"/>
                <w:sz w:val="20"/>
                <w:szCs w:val="20"/>
              </w:rPr>
              <w:t xml:space="preserve"> = m g </w:t>
            </w:r>
            <w:proofErr w:type="spellStart"/>
            <w:r w:rsidRPr="00B021D1">
              <w:rPr>
                <w:rFonts w:ascii="Times New Roman" w:hAnsi="Times New Roman" w:cs="Times New Roman"/>
                <w:i/>
                <w:position w:val="-14"/>
                <w:sz w:val="20"/>
                <w:szCs w:val="20"/>
              </w:rPr>
              <w:t>Δh</w:t>
            </w:r>
            <w:proofErr w:type="spellEnd"/>
            <w:r w:rsidRPr="00B021D1">
              <w:rPr>
                <w:rFonts w:ascii="Times New Roman" w:hAnsi="Times New Roman" w:cs="Times New Roman"/>
                <w:i/>
                <w:position w:val="-14"/>
                <w:sz w:val="20"/>
                <w:szCs w:val="20"/>
              </w:rPr>
              <w:t xml:space="preserve">,                                                  </w:t>
            </w:r>
          </w:p>
          <w:p w:rsidR="00DC3803" w:rsidRPr="00E97CBE" w:rsidRDefault="00DC3803" w:rsidP="00DC3803">
            <w:pPr>
              <w:pStyle w:val="NormalWeb"/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B021D1">
              <w:rPr>
                <w:i/>
                <w:position w:val="-14"/>
                <w:sz w:val="20"/>
                <w:szCs w:val="20"/>
              </w:rPr>
              <w:t xml:space="preserve">              W = F s,           W = ΔE</w:t>
            </w:r>
          </w:p>
        </w:tc>
        <w:tc>
          <w:tcPr>
            <w:tcW w:w="1417" w:type="dxa"/>
          </w:tcPr>
          <w:p w:rsidR="00DC3803" w:rsidRPr="00FD70D8" w:rsidRDefault="00DC3803" w:rsidP="008D7EBA">
            <w:r w:rsidRPr="00FD70D8">
              <w:t>Q2 (2)</w:t>
            </w:r>
          </w:p>
        </w:tc>
        <w:tc>
          <w:tcPr>
            <w:tcW w:w="1559" w:type="dxa"/>
          </w:tcPr>
          <w:p w:rsidR="00DC3803" w:rsidRDefault="00A50CEF" w:rsidP="00356179">
            <w:r>
              <w:t>Q</w:t>
            </w:r>
            <w:r w:rsidR="00356179">
              <w:t>4</w:t>
            </w:r>
            <w:r>
              <w:t xml:space="preserve"> (11)</w:t>
            </w:r>
          </w:p>
        </w:tc>
        <w:tc>
          <w:tcPr>
            <w:tcW w:w="1418" w:type="dxa"/>
          </w:tcPr>
          <w:p w:rsidR="00DC3803" w:rsidRDefault="00FD500B" w:rsidP="00FD500B">
            <w:r>
              <w:t>Q1e (2)</w:t>
            </w:r>
          </w:p>
        </w:tc>
      </w:tr>
      <w:tr w:rsidR="00DC3803" w:rsidTr="00DC3803">
        <w:tc>
          <w:tcPr>
            <w:tcW w:w="6096" w:type="dxa"/>
          </w:tcPr>
          <w:p w:rsidR="00DC3803" w:rsidRPr="00B021D1" w:rsidRDefault="00DC3803" w:rsidP="00DC3803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283"/>
              <w:rPr>
                <w:rFonts w:ascii="Times New Roman" w:hAnsi="Times New Roman" w:cs="Times New Roman"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sz w:val="20"/>
                <w:szCs w:val="20"/>
              </w:rPr>
              <w:t>power is the rate of doing work or transferring energy</w:t>
            </w:r>
          </w:p>
          <w:p w:rsidR="00DC3803" w:rsidRPr="00B021D1" w:rsidRDefault="00DC3803" w:rsidP="00DC3803">
            <w:pPr>
              <w:pStyle w:val="Default"/>
              <w:spacing w:line="276" w:lineRule="auto"/>
              <w:ind w:left="317" w:hanging="28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This includes applying the relationship</w:t>
            </w:r>
          </w:p>
          <w:p w:rsidR="00DC3803" w:rsidRPr="00E97CBE" w:rsidRDefault="00DC3803" w:rsidP="00DC3803">
            <w:pPr>
              <w:pStyle w:val="NormalWeb"/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B021D1">
              <w:rPr>
                <w:position w:val="-24"/>
                <w:sz w:val="20"/>
                <w:szCs w:val="20"/>
              </w:rPr>
              <w:t xml:space="preserve">             </w:t>
            </w:r>
            <w:r w:rsidRPr="00B021D1">
              <w:rPr>
                <w:position w:val="-24"/>
                <w:sz w:val="20"/>
                <w:szCs w:val="20"/>
              </w:rPr>
              <w:object w:dxaOrig="2840" w:dyaOrig="620">
                <v:shape id="_x0000_i1028" type="#_x0000_t75" style="width:106pt;height:22.45pt" o:ole="">
                  <v:imagedata r:id="rId11" o:title=""/>
                </v:shape>
                <o:OLEObject Type="Embed" ProgID="Equation.DSMT4" ShapeID="_x0000_i1028" DrawAspect="Content" ObjectID="_1522996724" r:id="rId12"/>
              </w:object>
            </w:r>
          </w:p>
        </w:tc>
        <w:tc>
          <w:tcPr>
            <w:tcW w:w="1417" w:type="dxa"/>
          </w:tcPr>
          <w:p w:rsidR="00DC3803" w:rsidRPr="00FD70D8" w:rsidRDefault="00781B4C" w:rsidP="00AB4C39">
            <w:r w:rsidRPr="00FD70D8">
              <w:t>Q</w:t>
            </w:r>
            <w:r w:rsidR="00AB4C39" w:rsidRPr="00FD70D8">
              <w:t>9</w:t>
            </w:r>
            <w:r w:rsidRPr="00FD70D8">
              <w:t xml:space="preserve"> (2)</w:t>
            </w:r>
          </w:p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DC3803" w:rsidP="00FD500B"/>
        </w:tc>
      </w:tr>
      <w:tr w:rsidR="00DC3803" w:rsidTr="00DC3803">
        <w:tc>
          <w:tcPr>
            <w:tcW w:w="6096" w:type="dxa"/>
          </w:tcPr>
          <w:p w:rsidR="00DC3803" w:rsidRPr="00B021D1" w:rsidRDefault="00DC3803" w:rsidP="00DC3803">
            <w:pPr>
              <w:pStyle w:val="Default"/>
              <w:numPr>
                <w:ilvl w:val="0"/>
                <w:numId w:val="6"/>
              </w:numPr>
              <w:spacing w:line="276" w:lineRule="auto"/>
              <w:ind w:left="317" w:hanging="283"/>
              <w:rPr>
                <w:rFonts w:ascii="Times New Roman" w:hAnsi="Times New Roman" w:cs="Times New Roman"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sz w:val="20"/>
                <w:szCs w:val="20"/>
              </w:rPr>
              <w:t>momentum is a property of moving objects; it is conserved in a closed system and may be transferred from one object to another when a force acts over a time interval</w:t>
            </w:r>
          </w:p>
          <w:p w:rsidR="00DC3803" w:rsidRPr="00B021D1" w:rsidRDefault="00DC3803" w:rsidP="00DC3803">
            <w:pPr>
              <w:pStyle w:val="Default"/>
              <w:spacing w:line="276" w:lineRule="auto"/>
              <w:ind w:left="317" w:hanging="28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</w:t>
            </w: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>This includes applying the relationships</w:t>
            </w:r>
          </w:p>
          <w:p w:rsidR="00DC3803" w:rsidRPr="00B021D1" w:rsidRDefault="00DC3803" w:rsidP="00DC3803">
            <w:pPr>
              <w:pStyle w:val="Default"/>
              <w:spacing w:line="276" w:lineRule="auto"/>
              <w:ind w:left="317" w:hanging="28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p = m v,        </w:t>
            </w:r>
            <w:r w:rsidRPr="00B021D1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∑</w:t>
            </w: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m </w:t>
            </w:r>
            <w:proofErr w:type="spellStart"/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>v</w:t>
            </w:r>
            <w:r w:rsidRPr="00B021D1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before</w:t>
            </w:r>
            <w:proofErr w:type="spellEnd"/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= </w:t>
            </w:r>
            <w:r w:rsidRPr="00B021D1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∑</w:t>
            </w: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m </w:t>
            </w:r>
            <w:proofErr w:type="spellStart"/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>v</w:t>
            </w:r>
            <w:r w:rsidRPr="00B021D1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after</w:t>
            </w:r>
            <w:proofErr w:type="spellEnd"/>
          </w:p>
          <w:p w:rsidR="00DC3803" w:rsidRPr="00DC3803" w:rsidRDefault="00DC3803" w:rsidP="00DC3803">
            <w:pPr>
              <w:pStyle w:val="Default"/>
              <w:spacing w:line="276" w:lineRule="auto"/>
              <w:ind w:left="317" w:hanging="28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  m v – m u = </w:t>
            </w:r>
            <w:proofErr w:type="spellStart"/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>Δp</w:t>
            </w:r>
            <w:proofErr w:type="spellEnd"/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= F </w:t>
            </w:r>
            <w:proofErr w:type="spellStart"/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>Δt</w:t>
            </w:r>
            <w:proofErr w:type="spellEnd"/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</w:p>
        </w:tc>
        <w:tc>
          <w:tcPr>
            <w:tcW w:w="1417" w:type="dxa"/>
          </w:tcPr>
          <w:p w:rsidR="00DC3803" w:rsidRPr="00FD70D8" w:rsidRDefault="00DC3803" w:rsidP="008D7EBA"/>
        </w:tc>
        <w:tc>
          <w:tcPr>
            <w:tcW w:w="1559" w:type="dxa"/>
          </w:tcPr>
          <w:p w:rsidR="00DC3803" w:rsidRDefault="000D532C" w:rsidP="008D7EBA">
            <w:r>
              <w:t>Q</w:t>
            </w:r>
            <w:r w:rsidR="003E6092">
              <w:t>2</w:t>
            </w:r>
            <w:r>
              <w:t xml:space="preserve"> (3)</w:t>
            </w:r>
          </w:p>
          <w:p w:rsidR="00356179" w:rsidRDefault="00356179" w:rsidP="008D7EBA">
            <w:r>
              <w:t>Q5 (9)</w:t>
            </w:r>
          </w:p>
          <w:p w:rsidR="00356179" w:rsidRDefault="00356179" w:rsidP="008D7EBA"/>
        </w:tc>
        <w:tc>
          <w:tcPr>
            <w:tcW w:w="1418" w:type="dxa"/>
          </w:tcPr>
          <w:p w:rsidR="00DC3803" w:rsidRDefault="00FD500B" w:rsidP="00FD500B">
            <w:r>
              <w:t>Q1d (3)</w:t>
            </w:r>
          </w:p>
        </w:tc>
      </w:tr>
      <w:tr w:rsidR="00DC3803" w:rsidTr="00DC3803">
        <w:tc>
          <w:tcPr>
            <w:tcW w:w="6096" w:type="dxa"/>
          </w:tcPr>
          <w:p w:rsidR="00DC3803" w:rsidRPr="00B021D1" w:rsidRDefault="00DC3803" w:rsidP="00DC3803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283"/>
              <w:rPr>
                <w:rFonts w:ascii="Times New Roman" w:hAnsi="Times New Roman" w:cs="Times New Roman"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sz w:val="20"/>
                <w:szCs w:val="20"/>
              </w:rPr>
              <w:t>collisions may be elastic and inelastic; kinetic energy is conserved in elastic collisions</w:t>
            </w:r>
          </w:p>
          <w:p w:rsidR="00DC3803" w:rsidRPr="00B021D1" w:rsidRDefault="00DC3803" w:rsidP="00DC3803">
            <w:pPr>
              <w:pStyle w:val="Default"/>
              <w:spacing w:line="276" w:lineRule="auto"/>
              <w:ind w:left="317" w:hanging="28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</w:t>
            </w:r>
            <w:r w:rsidRPr="00B021D1">
              <w:rPr>
                <w:rFonts w:ascii="Times New Roman" w:hAnsi="Times New Roman" w:cs="Times New Roman"/>
                <w:i/>
                <w:sz w:val="20"/>
                <w:szCs w:val="20"/>
              </w:rPr>
              <w:t>This includes applying the relationship</w:t>
            </w:r>
          </w:p>
          <w:p w:rsidR="00DC3803" w:rsidRPr="00E97CBE" w:rsidRDefault="00DC3803" w:rsidP="00DC3803">
            <w:pPr>
              <w:pStyle w:val="NormalWeb"/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B021D1">
              <w:rPr>
                <w:position w:val="-14"/>
                <w:sz w:val="20"/>
                <w:szCs w:val="20"/>
              </w:rPr>
              <w:object w:dxaOrig="3940" w:dyaOrig="400">
                <v:shape id="_x0000_i1029" type="#_x0000_t75" style="width:151.5pt;height:14.4pt" o:ole="">
                  <v:imagedata r:id="rId13" o:title=""/>
                </v:shape>
                <o:OLEObject Type="Embed" ProgID="Equation.DSMT4" ShapeID="_x0000_i1029" DrawAspect="Content" ObjectID="_1522996725" r:id="rId14"/>
              </w:object>
            </w:r>
          </w:p>
        </w:tc>
        <w:tc>
          <w:tcPr>
            <w:tcW w:w="1417" w:type="dxa"/>
          </w:tcPr>
          <w:p w:rsidR="00DC3803" w:rsidRPr="00FD70D8" w:rsidRDefault="00DC3803" w:rsidP="008D7EBA"/>
        </w:tc>
        <w:tc>
          <w:tcPr>
            <w:tcW w:w="1559" w:type="dxa"/>
          </w:tcPr>
          <w:p w:rsidR="00DC3803" w:rsidRDefault="00356179" w:rsidP="00356179">
            <w:r>
              <w:t>Q5 (6)</w:t>
            </w:r>
          </w:p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B021D1" w:rsidRDefault="00DC3803" w:rsidP="00DC3803">
            <w:pPr>
              <w:numPr>
                <w:ilvl w:val="0"/>
                <w:numId w:val="5"/>
              </w:numPr>
              <w:spacing w:line="276" w:lineRule="auto"/>
              <w:ind w:left="317" w:hanging="283"/>
              <w:rPr>
                <w:sz w:val="20"/>
                <w:szCs w:val="20"/>
              </w:rPr>
            </w:pPr>
            <w:r w:rsidRPr="00B021D1">
              <w:rPr>
                <w:sz w:val="20"/>
                <w:szCs w:val="20"/>
              </w:rPr>
              <w:t xml:space="preserve">safety for road users has been increased through development and use of devices, including: </w:t>
            </w:r>
            <w:r w:rsidRPr="00B021D1">
              <w:rPr>
                <w:b/>
                <w:sz w:val="20"/>
                <w:szCs w:val="20"/>
              </w:rPr>
              <w:t>(SHE)</w:t>
            </w:r>
          </w:p>
          <w:p w:rsidR="00DC3803" w:rsidRPr="00DC3803" w:rsidRDefault="00DC3803" w:rsidP="00A50CEF">
            <w:pPr>
              <w:pStyle w:val="ListParagraph"/>
              <w:numPr>
                <w:ilvl w:val="0"/>
                <w:numId w:val="8"/>
              </w:numPr>
              <w:ind w:left="743" w:hanging="283"/>
              <w:rPr>
                <w:sz w:val="20"/>
                <w:szCs w:val="20"/>
              </w:rPr>
            </w:pPr>
            <w:r w:rsidRPr="00DC3803">
              <w:rPr>
                <w:sz w:val="20"/>
                <w:szCs w:val="20"/>
              </w:rPr>
              <w:t>helmets &amp; safety barriers</w:t>
            </w:r>
          </w:p>
          <w:p w:rsidR="00DC3803" w:rsidRPr="00DC3803" w:rsidRDefault="00DC3803" w:rsidP="00A50CEF">
            <w:pPr>
              <w:pStyle w:val="ListParagraph"/>
              <w:numPr>
                <w:ilvl w:val="0"/>
                <w:numId w:val="8"/>
              </w:numPr>
              <w:ind w:left="743" w:hanging="283"/>
              <w:rPr>
                <w:sz w:val="20"/>
                <w:szCs w:val="20"/>
              </w:rPr>
            </w:pPr>
            <w:r w:rsidRPr="00DC3803">
              <w:rPr>
                <w:sz w:val="20"/>
                <w:szCs w:val="20"/>
              </w:rPr>
              <w:t>seatbelts &amp; airbags</w:t>
            </w:r>
          </w:p>
          <w:p w:rsidR="00DC3803" w:rsidRPr="00E97CBE" w:rsidRDefault="00DC3803" w:rsidP="00A50CEF">
            <w:pPr>
              <w:pStyle w:val="NormalWeb"/>
              <w:numPr>
                <w:ilvl w:val="0"/>
                <w:numId w:val="8"/>
              </w:numPr>
              <w:shd w:val="clear" w:color="auto" w:fill="FFFFFF"/>
              <w:spacing w:before="0" w:beforeAutospacing="0" w:after="0" w:afterAutospacing="0"/>
              <w:ind w:left="743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B021D1">
              <w:rPr>
                <w:sz w:val="20"/>
                <w:szCs w:val="20"/>
              </w:rPr>
              <w:t>crumple zones</w:t>
            </w:r>
          </w:p>
        </w:tc>
        <w:tc>
          <w:tcPr>
            <w:tcW w:w="1417" w:type="dxa"/>
          </w:tcPr>
          <w:p w:rsidR="00DC3803" w:rsidRPr="00FD70D8" w:rsidRDefault="00DC3803" w:rsidP="008D7EBA"/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473FD0" w:rsidP="008D7EBA">
            <w:r>
              <w:t>Q1</w:t>
            </w:r>
            <w:r w:rsidR="00FD500B">
              <w:t>a</w:t>
            </w:r>
            <w:r>
              <w:t xml:space="preserve"> (2)</w:t>
            </w:r>
          </w:p>
          <w:p w:rsidR="00FD500B" w:rsidRDefault="00FD500B" w:rsidP="00FD500B">
            <w:r>
              <w:t>Q1c (2)</w:t>
            </w:r>
          </w:p>
          <w:p w:rsidR="00FD500B" w:rsidRDefault="00FD500B" w:rsidP="00FD500B">
            <w:r>
              <w:t>Q1</w:t>
            </w:r>
            <w:r w:rsidR="00696258">
              <w:t>f</w:t>
            </w:r>
            <w:r>
              <w:t xml:space="preserve"> (3)</w:t>
            </w:r>
          </w:p>
          <w:p w:rsidR="00FD500B" w:rsidRDefault="00FD500B" w:rsidP="00696258">
            <w:r>
              <w:t>Q1</w:t>
            </w:r>
            <w:r w:rsidR="00696258">
              <w:t>g</w:t>
            </w:r>
            <w:r>
              <w:t xml:space="preserve"> (2)</w:t>
            </w:r>
          </w:p>
        </w:tc>
      </w:tr>
      <w:tr w:rsidR="00FD500B" w:rsidTr="00356179">
        <w:tc>
          <w:tcPr>
            <w:tcW w:w="6096" w:type="dxa"/>
            <w:shd w:val="clear" w:color="auto" w:fill="FFF2CC" w:themeFill="accent4" w:themeFillTint="33"/>
          </w:tcPr>
          <w:p w:rsidR="00FD500B" w:rsidRDefault="00FD500B" w:rsidP="00FD500B">
            <w:pPr>
              <w:spacing w:line="276" w:lineRule="auto"/>
              <w:rPr>
                <w:sz w:val="20"/>
                <w:szCs w:val="20"/>
              </w:rPr>
            </w:pPr>
          </w:p>
          <w:p w:rsidR="00FD500B" w:rsidRDefault="00FD500B" w:rsidP="00FD500B">
            <w:pPr>
              <w:spacing w:line="276" w:lineRule="auto"/>
              <w:rPr>
                <w:sz w:val="20"/>
                <w:szCs w:val="20"/>
              </w:rPr>
            </w:pPr>
          </w:p>
          <w:p w:rsidR="00FD500B" w:rsidRPr="00B021D1" w:rsidRDefault="00FD500B" w:rsidP="00FD500B">
            <w:pPr>
              <w:spacing w:line="276" w:lineRule="auto"/>
              <w:rPr>
                <w:sz w:val="20"/>
                <w:szCs w:val="20"/>
              </w:rPr>
            </w:pPr>
          </w:p>
        </w:tc>
        <w:tc>
          <w:tcPr>
            <w:tcW w:w="1417" w:type="dxa"/>
            <w:shd w:val="clear" w:color="auto" w:fill="FFF2CC" w:themeFill="accent4" w:themeFillTint="33"/>
          </w:tcPr>
          <w:p w:rsidR="00FD500B" w:rsidRPr="00FD70D8" w:rsidRDefault="00356179" w:rsidP="008D7EBA">
            <w:r w:rsidRPr="00FD70D8">
              <w:t>28</w:t>
            </w:r>
          </w:p>
        </w:tc>
        <w:tc>
          <w:tcPr>
            <w:tcW w:w="1559" w:type="dxa"/>
            <w:shd w:val="clear" w:color="auto" w:fill="FFF2CC" w:themeFill="accent4" w:themeFillTint="33"/>
          </w:tcPr>
          <w:p w:rsidR="00FD500B" w:rsidRDefault="00356179" w:rsidP="008D7EBA">
            <w:r>
              <w:t>59</w:t>
            </w:r>
          </w:p>
        </w:tc>
        <w:tc>
          <w:tcPr>
            <w:tcW w:w="1418" w:type="dxa"/>
            <w:shd w:val="clear" w:color="auto" w:fill="FFF2CC" w:themeFill="accent4" w:themeFillTint="33"/>
          </w:tcPr>
          <w:p w:rsidR="00FD500B" w:rsidRDefault="00696258" w:rsidP="008D7EBA">
            <w:r>
              <w:t>22</w:t>
            </w:r>
          </w:p>
        </w:tc>
      </w:tr>
      <w:tr w:rsidR="00DC3803" w:rsidTr="00DC3803">
        <w:tc>
          <w:tcPr>
            <w:tcW w:w="6096" w:type="dxa"/>
          </w:tcPr>
          <w:p w:rsidR="00DC3803" w:rsidRPr="00B021D1" w:rsidRDefault="00DC3803" w:rsidP="00DC3803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283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021D1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the</w:t>
            </w:r>
            <w:proofErr w:type="gramEnd"/>
            <w:r w:rsidRPr="00B021D1">
              <w:rPr>
                <w:rFonts w:ascii="Times New Roman" w:hAnsi="Times New Roman" w:cs="Times New Roman"/>
                <w:sz w:val="20"/>
                <w:szCs w:val="20"/>
              </w:rPr>
              <w:t xml:space="preserve"> superposition of waves in a medium may lead to the formation of standing waves and interference phenomena, including standing waves in pipes and on stretched strings.</w:t>
            </w:r>
          </w:p>
          <w:p w:rsidR="00DC3803" w:rsidRPr="00DC3803" w:rsidRDefault="00DC3803" w:rsidP="00DC3803">
            <w:pPr>
              <w:pStyle w:val="Default"/>
              <w:spacing w:line="276" w:lineRule="auto"/>
              <w:ind w:left="317" w:hanging="283"/>
              <w:rPr>
                <w:rFonts w:ascii="Times New Roman" w:hAnsi="Times New Roman" w:cs="Times New Roman"/>
                <w:i/>
                <w:sz w:val="18"/>
                <w:szCs w:val="20"/>
              </w:rPr>
            </w:pPr>
            <w:r w:rsidRPr="0094126C">
              <w:rPr>
                <w:rFonts w:ascii="Times New Roman" w:hAnsi="Times New Roman" w:cs="Times New Roman"/>
                <w:i/>
                <w:sz w:val="18"/>
                <w:szCs w:val="20"/>
              </w:rPr>
              <w:t xml:space="preserve">       This includes applying the relationships for</w:t>
            </w:r>
            <w:r>
              <w:rPr>
                <w:rFonts w:ascii="Times New Roman" w:hAnsi="Times New Roman" w:cs="Times New Roman"/>
                <w:position w:val="-110"/>
                <w:sz w:val="20"/>
                <w:szCs w:val="20"/>
              </w:rPr>
              <w:t xml:space="preserve"> </w:t>
            </w:r>
            <w:r w:rsidRPr="00B021D1">
              <w:rPr>
                <w:rFonts w:ascii="Times New Roman" w:hAnsi="Times New Roman" w:cs="Times New Roman"/>
                <w:position w:val="-110"/>
                <w:sz w:val="20"/>
                <w:szCs w:val="20"/>
              </w:rPr>
              <w:object w:dxaOrig="5580" w:dyaOrig="2320">
                <v:shape id="_x0000_i1030" type="#_x0000_t75" style="width:209.1pt;height:82.35pt" o:ole="">
                  <v:imagedata r:id="rId15" o:title=""/>
                </v:shape>
                <o:OLEObject Type="Embed" ProgID="Equation.DSMT4" ShapeID="_x0000_i1030" DrawAspect="Content" ObjectID="_1522996726" r:id="rId16"/>
              </w:object>
            </w:r>
          </w:p>
        </w:tc>
        <w:tc>
          <w:tcPr>
            <w:tcW w:w="1417" w:type="dxa"/>
          </w:tcPr>
          <w:p w:rsidR="00DC3803" w:rsidRPr="00FD70D8" w:rsidRDefault="00EA2233" w:rsidP="008D7EBA">
            <w:r w:rsidRPr="00FD70D8">
              <w:t>Q1</w:t>
            </w:r>
            <w:r w:rsidR="00AB4C39" w:rsidRPr="00FD70D8">
              <w:t>2</w:t>
            </w:r>
            <w:r w:rsidRPr="00FD70D8">
              <w:t xml:space="preserve"> (4)</w:t>
            </w:r>
          </w:p>
          <w:p w:rsidR="00EA2233" w:rsidRPr="00FD70D8" w:rsidRDefault="00EA2233" w:rsidP="00AB4C39">
            <w:r w:rsidRPr="00FD70D8">
              <w:t>Q1</w:t>
            </w:r>
            <w:r w:rsidR="00AB4C39" w:rsidRPr="00FD70D8">
              <w:t>3</w:t>
            </w:r>
            <w:r w:rsidRPr="00FD70D8">
              <w:t xml:space="preserve"> (7)</w:t>
            </w:r>
          </w:p>
        </w:tc>
        <w:tc>
          <w:tcPr>
            <w:tcW w:w="1559" w:type="dxa"/>
          </w:tcPr>
          <w:p w:rsidR="00DC3803" w:rsidRDefault="000D532C" w:rsidP="00356179">
            <w:r>
              <w:t>Q</w:t>
            </w:r>
            <w:r w:rsidR="00356179">
              <w:t>1</w:t>
            </w:r>
            <w:r>
              <w:t xml:space="preserve"> (8)</w:t>
            </w:r>
          </w:p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E97CBE" w:rsidRDefault="00DC3803" w:rsidP="00DC3803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021D1">
              <w:rPr>
                <w:color w:val="000000"/>
                <w:sz w:val="20"/>
                <w:szCs w:val="20"/>
              </w:rPr>
              <w:t>application</w:t>
            </w:r>
            <w:proofErr w:type="gramEnd"/>
            <w:r w:rsidRPr="00B021D1">
              <w:rPr>
                <w:color w:val="000000"/>
                <w:sz w:val="20"/>
                <w:szCs w:val="20"/>
              </w:rPr>
              <w:t xml:space="preserve"> of the wave model has enabled the visualisation of imaging techniques, for geophysical exploration, such as seismology. </w:t>
            </w:r>
            <w:r w:rsidRPr="00B021D1">
              <w:rPr>
                <w:b/>
                <w:color w:val="000000"/>
                <w:sz w:val="20"/>
                <w:szCs w:val="20"/>
              </w:rPr>
              <w:t>SHE</w:t>
            </w:r>
          </w:p>
        </w:tc>
        <w:tc>
          <w:tcPr>
            <w:tcW w:w="1417" w:type="dxa"/>
          </w:tcPr>
          <w:p w:rsidR="00DC3803" w:rsidRPr="00FD70D8" w:rsidRDefault="00DC3803" w:rsidP="008D7EBA"/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E97CBE" w:rsidRDefault="00DC3803" w:rsidP="00DC3803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021D1">
              <w:rPr>
                <w:sz w:val="20"/>
                <w:szCs w:val="20"/>
              </w:rPr>
              <w:t>application</w:t>
            </w:r>
            <w:proofErr w:type="gramEnd"/>
            <w:r w:rsidRPr="00B021D1">
              <w:rPr>
                <w:sz w:val="20"/>
                <w:szCs w:val="20"/>
              </w:rPr>
              <w:t xml:space="preserve"> of the wave model has enabled the visualisation of imaging techniques for medical applications, such as ultrasound. </w:t>
            </w:r>
            <w:r w:rsidRPr="00B021D1">
              <w:rPr>
                <w:b/>
                <w:sz w:val="20"/>
                <w:szCs w:val="20"/>
              </w:rPr>
              <w:t>(SHE)</w:t>
            </w:r>
          </w:p>
        </w:tc>
        <w:tc>
          <w:tcPr>
            <w:tcW w:w="1417" w:type="dxa"/>
          </w:tcPr>
          <w:p w:rsidR="00DC3803" w:rsidRPr="00FD70D8" w:rsidRDefault="00DC3803" w:rsidP="008D7EBA"/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E97CBE" w:rsidRDefault="00DC3803" w:rsidP="00DC3803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AD1AB8">
              <w:rPr>
                <w:sz w:val="20"/>
                <w:szCs w:val="20"/>
              </w:rPr>
              <w:t>a</w:t>
            </w:r>
            <w:proofErr w:type="gramEnd"/>
            <w:r w:rsidRPr="00AD1AB8">
              <w:rPr>
                <w:sz w:val="20"/>
                <w:szCs w:val="20"/>
              </w:rPr>
              <w:t xml:space="preserve"> mechanical system resonates when it is driven at one of its natural frequencies of oscillation; energy is transferred efficiently into systems under these conditions.</w:t>
            </w:r>
          </w:p>
        </w:tc>
        <w:tc>
          <w:tcPr>
            <w:tcW w:w="1417" w:type="dxa"/>
          </w:tcPr>
          <w:p w:rsidR="00DC3803" w:rsidRPr="00FD70D8" w:rsidRDefault="00DC3803" w:rsidP="008D7EBA"/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AD1AB8" w:rsidRDefault="00DC3803" w:rsidP="00DC3803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sz w:val="20"/>
                <w:szCs w:val="20"/>
              </w:rPr>
            </w:pPr>
            <w:proofErr w:type="gramStart"/>
            <w:r w:rsidRPr="00AD1AB8">
              <w:rPr>
                <w:sz w:val="20"/>
                <w:szCs w:val="20"/>
                <w:lang w:val="en"/>
              </w:rPr>
              <w:t>noise</w:t>
            </w:r>
            <w:proofErr w:type="gramEnd"/>
            <w:r w:rsidRPr="00AD1AB8">
              <w:rPr>
                <w:sz w:val="20"/>
                <w:szCs w:val="20"/>
                <w:lang w:val="en"/>
              </w:rPr>
              <w:t xml:space="preserve"> pollution comes from a variety of sources and is often amplified by walls, buildings and other built structures. Acoustic engineering, based on an understanding of the </w:t>
            </w:r>
            <w:proofErr w:type="spellStart"/>
            <w:r w:rsidRPr="00AD1AB8">
              <w:rPr>
                <w:sz w:val="20"/>
                <w:szCs w:val="20"/>
                <w:lang w:val="en"/>
              </w:rPr>
              <w:t>behaviour</w:t>
            </w:r>
            <w:proofErr w:type="spellEnd"/>
            <w:r w:rsidRPr="00AD1AB8">
              <w:rPr>
                <w:sz w:val="20"/>
                <w:szCs w:val="20"/>
                <w:lang w:val="en"/>
              </w:rPr>
              <w:t xml:space="preserve"> of sound waves, is used to reduce noise pollution. It focuses on absorbing sound waves or planning structures so that reflection and amplification do not occur. </w:t>
            </w:r>
            <w:r w:rsidRPr="00AD1AB8">
              <w:rPr>
                <w:b/>
                <w:sz w:val="20"/>
                <w:szCs w:val="20"/>
                <w:lang w:val="en"/>
              </w:rPr>
              <w:t>(SHE)</w:t>
            </w:r>
          </w:p>
        </w:tc>
        <w:tc>
          <w:tcPr>
            <w:tcW w:w="1417" w:type="dxa"/>
          </w:tcPr>
          <w:p w:rsidR="00DC3803" w:rsidRPr="00FD70D8" w:rsidRDefault="00591688" w:rsidP="008D7EBA">
            <w:r w:rsidRPr="00FD70D8">
              <w:t>Q</w:t>
            </w:r>
            <w:r w:rsidR="00AB67CF" w:rsidRPr="00FD70D8">
              <w:t>6</w:t>
            </w:r>
            <w:r w:rsidRPr="00FD70D8">
              <w:t xml:space="preserve"> (4)</w:t>
            </w:r>
          </w:p>
          <w:p w:rsidR="00EA2233" w:rsidRPr="00FD70D8" w:rsidRDefault="00EA2233" w:rsidP="00DE4872"/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AD1AB8" w:rsidRDefault="00DC3803" w:rsidP="00DC3803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283"/>
              <w:rPr>
                <w:rFonts w:ascii="Times New Roman" w:hAnsi="Times New Roman" w:cs="Times New Roman"/>
                <w:sz w:val="20"/>
                <w:szCs w:val="20"/>
              </w:rPr>
            </w:pPr>
            <w:r w:rsidRPr="00AD1AB8">
              <w:rPr>
                <w:rFonts w:ascii="Times New Roman" w:hAnsi="Times New Roman" w:cs="Times New Roman"/>
                <w:sz w:val="20"/>
                <w:szCs w:val="20"/>
              </w:rPr>
              <w:t>the intensity of a wave decreases in an inverse square relationship with distance from a point source</w:t>
            </w:r>
          </w:p>
          <w:p w:rsidR="00DC3803" w:rsidRPr="00AD1AB8" w:rsidRDefault="00DC3803" w:rsidP="00DC3803">
            <w:pPr>
              <w:pStyle w:val="Default"/>
              <w:spacing w:line="276" w:lineRule="auto"/>
              <w:ind w:left="317" w:hanging="28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AD1AB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This includes applying the relationship</w:t>
            </w:r>
          </w:p>
          <w:p w:rsidR="00DC3803" w:rsidRPr="00AD1AB8" w:rsidRDefault="00DC3803" w:rsidP="00DC3803">
            <w:pPr>
              <w:pStyle w:val="NormalWeb"/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sz w:val="20"/>
                <w:szCs w:val="20"/>
              </w:rPr>
            </w:pPr>
            <w:r w:rsidRPr="00AD1AB8">
              <w:rPr>
                <w:sz w:val="20"/>
                <w:szCs w:val="20"/>
              </w:rPr>
              <w:tab/>
            </w:r>
            <w:r w:rsidRPr="00AD1AB8">
              <w:rPr>
                <w:position w:val="-26"/>
                <w:sz w:val="20"/>
                <w:szCs w:val="20"/>
              </w:rPr>
              <w:object w:dxaOrig="1400" w:dyaOrig="639">
                <v:shape id="_x0000_i1031" type="#_x0000_t75" style="width:46.65pt;height:20.15pt" o:ole="">
                  <v:imagedata r:id="rId17" o:title=""/>
                </v:shape>
                <o:OLEObject Type="Embed" ProgID="Equation.DSMT4" ShapeID="_x0000_i1031" DrawAspect="Content" ObjectID="_1522996727" r:id="rId18"/>
              </w:object>
            </w:r>
          </w:p>
        </w:tc>
        <w:tc>
          <w:tcPr>
            <w:tcW w:w="1417" w:type="dxa"/>
          </w:tcPr>
          <w:p w:rsidR="00DC3803" w:rsidRPr="00FD70D8" w:rsidRDefault="00DC3803" w:rsidP="008D7EBA"/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DC3803" w:rsidRDefault="00DC3803" w:rsidP="00DC3803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283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AD1AB8">
              <w:rPr>
                <w:rFonts w:ascii="Times New Roman" w:hAnsi="Times New Roman" w:cs="Times New Roman"/>
                <w:sz w:val="20"/>
                <w:szCs w:val="20"/>
              </w:rPr>
              <w:t>waves</w:t>
            </w:r>
            <w:proofErr w:type="gramEnd"/>
            <w:r w:rsidRPr="00AD1AB8">
              <w:rPr>
                <w:rFonts w:ascii="Times New Roman" w:hAnsi="Times New Roman" w:cs="Times New Roman"/>
                <w:sz w:val="20"/>
                <w:szCs w:val="20"/>
              </w:rPr>
              <w:t xml:space="preserve"> are periodic oscillations that transfer energy from one point to another.</w:t>
            </w:r>
          </w:p>
        </w:tc>
        <w:tc>
          <w:tcPr>
            <w:tcW w:w="1417" w:type="dxa"/>
          </w:tcPr>
          <w:p w:rsidR="00DC3803" w:rsidRPr="00FD70D8" w:rsidRDefault="00DC3803" w:rsidP="008D7EBA"/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DC3803" w:rsidRDefault="00DC3803" w:rsidP="00DC3803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283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AD1AB8">
              <w:rPr>
                <w:rFonts w:ascii="Times New Roman" w:hAnsi="Times New Roman" w:cs="Times New Roman"/>
                <w:sz w:val="20"/>
                <w:szCs w:val="20"/>
              </w:rPr>
              <w:t>mechanical</w:t>
            </w:r>
            <w:proofErr w:type="gramEnd"/>
            <w:r w:rsidRPr="00AD1AB8">
              <w:rPr>
                <w:rFonts w:ascii="Times New Roman" w:hAnsi="Times New Roman" w:cs="Times New Roman"/>
                <w:sz w:val="20"/>
                <w:szCs w:val="20"/>
              </w:rPr>
              <w:t xml:space="preserve"> waves transfer energy through a medium; longitudinal and transverse waves are distinguished by the relationship between the directions of oscillation of particles relative to the direction of the wave velocity.</w:t>
            </w:r>
          </w:p>
        </w:tc>
        <w:tc>
          <w:tcPr>
            <w:tcW w:w="1417" w:type="dxa"/>
          </w:tcPr>
          <w:p w:rsidR="00DC3803" w:rsidRPr="00FD70D8" w:rsidRDefault="00DC3803" w:rsidP="008D7EBA"/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AD1AB8" w:rsidRDefault="00DC3803" w:rsidP="00DC3803">
            <w:pPr>
              <w:pStyle w:val="Default"/>
              <w:numPr>
                <w:ilvl w:val="0"/>
                <w:numId w:val="1"/>
              </w:numPr>
              <w:spacing w:line="276" w:lineRule="auto"/>
              <w:ind w:left="317" w:hanging="283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AD1AB8">
              <w:rPr>
                <w:rFonts w:ascii="Times New Roman" w:hAnsi="Times New Roman" w:cs="Times New Roman"/>
                <w:sz w:val="20"/>
                <w:szCs w:val="20"/>
              </w:rPr>
              <w:t>waves</w:t>
            </w:r>
            <w:proofErr w:type="gramEnd"/>
            <w:r w:rsidRPr="00AD1AB8">
              <w:rPr>
                <w:rFonts w:ascii="Times New Roman" w:hAnsi="Times New Roman" w:cs="Times New Roman"/>
                <w:sz w:val="20"/>
                <w:szCs w:val="20"/>
              </w:rPr>
              <w:t xml:space="preserve"> may be represented by displacement/time and displacement/distance wave diagrams and described in terms of relationships between measurable quantities, including period, amplitude, wavelength, frequency and velocity.</w:t>
            </w:r>
          </w:p>
          <w:p w:rsidR="00DC3803" w:rsidRPr="00AD1AB8" w:rsidRDefault="00DC3803" w:rsidP="00DC3803">
            <w:pPr>
              <w:pStyle w:val="Default"/>
              <w:spacing w:line="276" w:lineRule="auto"/>
              <w:ind w:left="317" w:hanging="28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AD1AB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 This includes applying the relationships</w:t>
            </w:r>
          </w:p>
          <w:p w:rsidR="00DC3803" w:rsidRPr="00AD1AB8" w:rsidRDefault="00DC3803" w:rsidP="00DC3803">
            <w:pPr>
              <w:pStyle w:val="NormalWeb"/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sz w:val="20"/>
                <w:szCs w:val="20"/>
              </w:rPr>
            </w:pPr>
            <w:r w:rsidRPr="00AD1AB8">
              <w:rPr>
                <w:sz w:val="20"/>
                <w:szCs w:val="20"/>
              </w:rPr>
              <w:t xml:space="preserve">         </w:t>
            </w:r>
            <w:r w:rsidRPr="00AD1AB8">
              <w:rPr>
                <w:position w:val="-28"/>
                <w:sz w:val="20"/>
                <w:szCs w:val="20"/>
              </w:rPr>
              <w:object w:dxaOrig="2260" w:dyaOrig="660">
                <v:shape id="_x0000_i1032" type="#_x0000_t75" style="width:80.05pt;height:22.45pt" o:ole="">
                  <v:imagedata r:id="rId19" o:title=""/>
                </v:shape>
                <o:OLEObject Type="Embed" ProgID="Equation.DSMT4" ShapeID="_x0000_i1032" DrawAspect="Content" ObjectID="_1522996728" r:id="rId20"/>
              </w:object>
            </w:r>
          </w:p>
        </w:tc>
        <w:tc>
          <w:tcPr>
            <w:tcW w:w="1417" w:type="dxa"/>
          </w:tcPr>
          <w:p w:rsidR="00DC3803" w:rsidRPr="00FD70D8" w:rsidRDefault="00DC3803" w:rsidP="008D7EBA">
            <w:r w:rsidRPr="00FD70D8">
              <w:t>Q3 (2)</w:t>
            </w:r>
          </w:p>
          <w:p w:rsidR="00AB4C39" w:rsidRPr="00FD70D8" w:rsidRDefault="00781B4C" w:rsidP="00AB4C39">
            <w:r w:rsidRPr="00FD70D8">
              <w:t>Q</w:t>
            </w:r>
            <w:r w:rsidR="00AB4C39" w:rsidRPr="00FD70D8">
              <w:t>9</w:t>
            </w:r>
            <w:r w:rsidRPr="00FD70D8">
              <w:t xml:space="preserve"> (</w:t>
            </w:r>
            <w:r w:rsidR="00DE4872" w:rsidRPr="00FD70D8">
              <w:t>3</w:t>
            </w:r>
            <w:r w:rsidRPr="00FD70D8">
              <w:t>)</w:t>
            </w:r>
            <w:r w:rsidR="00AB4C39" w:rsidRPr="00FD70D8">
              <w:t xml:space="preserve"> </w:t>
            </w:r>
          </w:p>
          <w:p w:rsidR="00AB4C39" w:rsidRPr="00FD70D8" w:rsidRDefault="00AB4C39" w:rsidP="00AB4C39">
            <w:r w:rsidRPr="00FD70D8">
              <w:t>Q10 (4)</w:t>
            </w:r>
          </w:p>
          <w:p w:rsidR="00781B4C" w:rsidRPr="00FD70D8" w:rsidRDefault="00781B4C" w:rsidP="00AB4C39"/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DC3803" w:rsidP="008D7EBA"/>
        </w:tc>
      </w:tr>
      <w:tr w:rsidR="00DC3803" w:rsidTr="00DC3803">
        <w:tc>
          <w:tcPr>
            <w:tcW w:w="6096" w:type="dxa"/>
          </w:tcPr>
          <w:p w:rsidR="00DC3803" w:rsidRPr="00AD1AB8" w:rsidRDefault="00DC3803" w:rsidP="00DC3803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sz w:val="20"/>
                <w:szCs w:val="20"/>
              </w:rPr>
            </w:pPr>
            <w:proofErr w:type="gramStart"/>
            <w:r w:rsidRPr="00AD1AB8">
              <w:rPr>
                <w:sz w:val="20"/>
                <w:szCs w:val="20"/>
              </w:rPr>
              <w:t>the</w:t>
            </w:r>
            <w:proofErr w:type="gramEnd"/>
            <w:r w:rsidRPr="00AD1AB8">
              <w:rPr>
                <w:sz w:val="20"/>
                <w:szCs w:val="20"/>
              </w:rPr>
              <w:t xml:space="preserve"> mechanical wave model can be used to explain phenomena related to reflection and refraction, including echoes and seismic phenomena.</w:t>
            </w:r>
          </w:p>
        </w:tc>
        <w:tc>
          <w:tcPr>
            <w:tcW w:w="1417" w:type="dxa"/>
          </w:tcPr>
          <w:p w:rsidR="00DC3803" w:rsidRPr="00FD70D8" w:rsidRDefault="00781B4C" w:rsidP="00AB67CF">
            <w:r w:rsidRPr="00FD70D8">
              <w:t>Q1</w:t>
            </w:r>
            <w:r w:rsidR="00AB67CF" w:rsidRPr="00FD70D8">
              <w:t>4</w:t>
            </w:r>
            <w:r w:rsidRPr="00FD70D8">
              <w:t xml:space="preserve"> (4)</w:t>
            </w:r>
          </w:p>
        </w:tc>
        <w:tc>
          <w:tcPr>
            <w:tcW w:w="1559" w:type="dxa"/>
          </w:tcPr>
          <w:p w:rsidR="00DC3803" w:rsidRDefault="00DC3803" w:rsidP="008D7EBA"/>
        </w:tc>
        <w:tc>
          <w:tcPr>
            <w:tcW w:w="1418" w:type="dxa"/>
          </w:tcPr>
          <w:p w:rsidR="00DC3803" w:rsidRDefault="00DC3803" w:rsidP="008D7EBA"/>
        </w:tc>
      </w:tr>
      <w:bookmarkEnd w:id="0"/>
      <w:tr w:rsidR="00DC3803" w:rsidTr="00356179">
        <w:tc>
          <w:tcPr>
            <w:tcW w:w="6096" w:type="dxa"/>
            <w:shd w:val="clear" w:color="auto" w:fill="FFF2CC" w:themeFill="accent4" w:themeFillTint="33"/>
          </w:tcPr>
          <w:p w:rsidR="00356179" w:rsidRPr="00E97CBE" w:rsidRDefault="00356179" w:rsidP="0035617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417" w:type="dxa"/>
            <w:shd w:val="clear" w:color="auto" w:fill="FFF2CC" w:themeFill="accent4" w:themeFillTint="33"/>
          </w:tcPr>
          <w:p w:rsidR="00DC3803" w:rsidRDefault="00AB67CF" w:rsidP="008D7EBA">
            <w:r>
              <w:t>14 (</w:t>
            </w:r>
            <w:r w:rsidR="00781B4C">
              <w:t>58</w:t>
            </w:r>
            <w:r>
              <w:t>)</w:t>
            </w:r>
          </w:p>
        </w:tc>
        <w:tc>
          <w:tcPr>
            <w:tcW w:w="1559" w:type="dxa"/>
            <w:shd w:val="clear" w:color="auto" w:fill="FFF2CC" w:themeFill="accent4" w:themeFillTint="33"/>
          </w:tcPr>
          <w:p w:rsidR="00DC3803" w:rsidRDefault="00356179" w:rsidP="008D7EBA">
            <w:r>
              <w:t>5 (67)</w:t>
            </w:r>
          </w:p>
        </w:tc>
        <w:tc>
          <w:tcPr>
            <w:tcW w:w="1418" w:type="dxa"/>
            <w:shd w:val="clear" w:color="auto" w:fill="FFF2CC" w:themeFill="accent4" w:themeFillTint="33"/>
          </w:tcPr>
          <w:p w:rsidR="00DC3803" w:rsidRDefault="00696258" w:rsidP="008D7EBA">
            <w:r>
              <w:t>1 (22)</w:t>
            </w:r>
          </w:p>
        </w:tc>
      </w:tr>
      <w:tr w:rsidR="003E6092" w:rsidTr="00356179">
        <w:tc>
          <w:tcPr>
            <w:tcW w:w="6096" w:type="dxa"/>
            <w:shd w:val="clear" w:color="auto" w:fill="FFF2CC" w:themeFill="accent4" w:themeFillTint="33"/>
          </w:tcPr>
          <w:p w:rsidR="003E6092" w:rsidRPr="00E97CBE" w:rsidRDefault="003E6092" w:rsidP="0035617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417" w:type="dxa"/>
            <w:shd w:val="clear" w:color="auto" w:fill="FFF2CC" w:themeFill="accent4" w:themeFillTint="33"/>
          </w:tcPr>
          <w:p w:rsidR="003E6092" w:rsidRDefault="003E6092" w:rsidP="008D7EBA"/>
        </w:tc>
        <w:tc>
          <w:tcPr>
            <w:tcW w:w="1559" w:type="dxa"/>
            <w:shd w:val="clear" w:color="auto" w:fill="FFF2CC" w:themeFill="accent4" w:themeFillTint="33"/>
          </w:tcPr>
          <w:p w:rsidR="003E6092" w:rsidRDefault="003E6092" w:rsidP="008D7EBA"/>
        </w:tc>
        <w:tc>
          <w:tcPr>
            <w:tcW w:w="1418" w:type="dxa"/>
            <w:shd w:val="clear" w:color="auto" w:fill="FFF2CC" w:themeFill="accent4" w:themeFillTint="33"/>
          </w:tcPr>
          <w:p w:rsidR="003E6092" w:rsidRDefault="003E6092" w:rsidP="008D7EBA"/>
        </w:tc>
      </w:tr>
    </w:tbl>
    <w:p w:rsidR="00B072AC" w:rsidRDefault="00B072AC"/>
    <w:sectPr w:rsidR="00B072A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120393"/>
    <w:multiLevelType w:val="hybridMultilevel"/>
    <w:tmpl w:val="779652A4"/>
    <w:lvl w:ilvl="0" w:tplc="0C090003">
      <w:start w:val="1"/>
      <w:numFmt w:val="bullet"/>
      <w:lvlText w:val="o"/>
      <w:lvlJc w:val="left"/>
      <w:pPr>
        <w:ind w:left="357" w:hanging="357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315DCA"/>
    <w:multiLevelType w:val="hybridMultilevel"/>
    <w:tmpl w:val="990ABBC2"/>
    <w:lvl w:ilvl="0" w:tplc="0C090003">
      <w:start w:val="1"/>
      <w:numFmt w:val="bullet"/>
      <w:lvlText w:val="o"/>
      <w:lvlJc w:val="left"/>
      <w:pPr>
        <w:ind w:left="357" w:hanging="357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0A20F8"/>
    <w:multiLevelType w:val="hybridMultilevel"/>
    <w:tmpl w:val="4FB6625C"/>
    <w:lvl w:ilvl="0" w:tplc="4DB6BA8A">
      <w:start w:val="1"/>
      <w:numFmt w:val="bullet"/>
      <w:lvlText w:val=""/>
      <w:lvlJc w:val="left"/>
      <w:pPr>
        <w:ind w:left="35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8E17731"/>
    <w:multiLevelType w:val="hybridMultilevel"/>
    <w:tmpl w:val="74B48406"/>
    <w:lvl w:ilvl="0" w:tplc="4DB6BA8A">
      <w:start w:val="1"/>
      <w:numFmt w:val="bullet"/>
      <w:lvlText w:val=""/>
      <w:lvlJc w:val="left"/>
      <w:pPr>
        <w:ind w:left="1349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162B00"/>
    <w:multiLevelType w:val="singleLevel"/>
    <w:tmpl w:val="0C090001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59695BCB"/>
    <w:multiLevelType w:val="hybridMultilevel"/>
    <w:tmpl w:val="34FE7F3A"/>
    <w:lvl w:ilvl="0" w:tplc="4DB6BA8A">
      <w:start w:val="1"/>
      <w:numFmt w:val="bullet"/>
      <w:lvlText w:val=""/>
      <w:lvlJc w:val="left"/>
      <w:pPr>
        <w:ind w:left="35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5140FF7"/>
    <w:multiLevelType w:val="hybridMultilevel"/>
    <w:tmpl w:val="0560B568"/>
    <w:lvl w:ilvl="0" w:tplc="4DB6BA8A">
      <w:start w:val="1"/>
      <w:numFmt w:val="bullet"/>
      <w:lvlText w:val=""/>
      <w:lvlJc w:val="left"/>
      <w:pPr>
        <w:ind w:left="35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A982988"/>
    <w:multiLevelType w:val="hybridMultilevel"/>
    <w:tmpl w:val="09D203A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DFB4DE2"/>
    <w:multiLevelType w:val="hybridMultilevel"/>
    <w:tmpl w:val="390CDA5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4"/>
  </w:num>
  <w:num w:numId="4">
    <w:abstractNumId w:val="6"/>
  </w:num>
  <w:num w:numId="5">
    <w:abstractNumId w:val="2"/>
  </w:num>
  <w:num w:numId="6">
    <w:abstractNumId w:val="5"/>
  </w:num>
  <w:num w:numId="7">
    <w:abstractNumId w:val="0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59C8"/>
    <w:rsid w:val="00034B9C"/>
    <w:rsid w:val="000D532C"/>
    <w:rsid w:val="00230C6E"/>
    <w:rsid w:val="00302A53"/>
    <w:rsid w:val="00356179"/>
    <w:rsid w:val="003E6092"/>
    <w:rsid w:val="00473FD0"/>
    <w:rsid w:val="004B59C8"/>
    <w:rsid w:val="00591688"/>
    <w:rsid w:val="00696258"/>
    <w:rsid w:val="00736BFC"/>
    <w:rsid w:val="00781B4C"/>
    <w:rsid w:val="007B5857"/>
    <w:rsid w:val="007C6108"/>
    <w:rsid w:val="008D7EBA"/>
    <w:rsid w:val="00A50CEF"/>
    <w:rsid w:val="00A62057"/>
    <w:rsid w:val="00AB4C39"/>
    <w:rsid w:val="00AB67CF"/>
    <w:rsid w:val="00B072AC"/>
    <w:rsid w:val="00CC01FB"/>
    <w:rsid w:val="00CE3FA2"/>
    <w:rsid w:val="00DC3803"/>
    <w:rsid w:val="00DC76D0"/>
    <w:rsid w:val="00DE4872"/>
    <w:rsid w:val="00EA2233"/>
    <w:rsid w:val="00FC4B53"/>
    <w:rsid w:val="00FD500B"/>
    <w:rsid w:val="00FD7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D077B7F-C6D5-43A0-8435-6A62CB103E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36B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36BF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01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01FB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034B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Default">
    <w:name w:val="Default"/>
    <w:rsid w:val="00034B9C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Theme="minorEastAsia" w:hAnsi="Calibri" w:cs="Calibri"/>
      <w:color w:val="000000"/>
      <w:sz w:val="24"/>
      <w:szCs w:val="24"/>
      <w:lang w:eastAsia="en-AU"/>
    </w:rPr>
  </w:style>
  <w:style w:type="paragraph" w:styleId="BodyTextIndent2">
    <w:name w:val="Body Text Indent 2"/>
    <w:basedOn w:val="Normal"/>
    <w:link w:val="BodyTextIndent2Char"/>
    <w:uiPriority w:val="99"/>
    <w:rsid w:val="00DC3803"/>
    <w:pPr>
      <w:tabs>
        <w:tab w:val="left" w:pos="1134"/>
      </w:tabs>
      <w:spacing w:after="120" w:line="240" w:lineRule="auto"/>
      <w:ind w:left="1440"/>
    </w:pPr>
    <w:rPr>
      <w:rFonts w:ascii="Times New Roman" w:eastAsia="Times New Roman" w:hAnsi="Times New Roman" w:cs="Times New Roman"/>
      <w:bCs/>
      <w:lang w:val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DC3803"/>
    <w:rPr>
      <w:rFonts w:ascii="Times New Roman" w:eastAsia="Times New Roman" w:hAnsi="Times New Roman" w:cs="Times New Roman"/>
      <w:bCs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2</Pages>
  <Words>701</Words>
  <Characters>399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</dc:creator>
  <cp:keywords/>
  <dc:description/>
  <cp:lastModifiedBy>Kim</cp:lastModifiedBy>
  <cp:revision>14</cp:revision>
  <cp:lastPrinted>2016-01-06T02:49:00Z</cp:lastPrinted>
  <dcterms:created xsi:type="dcterms:W3CDTF">2016-01-06T02:45:00Z</dcterms:created>
  <dcterms:modified xsi:type="dcterms:W3CDTF">2016-04-24T01:51:00Z</dcterms:modified>
</cp:coreProperties>
</file>